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572C0" w:rsidRDefault="002572C0" w:rsidP="002572C0">
      <w:r>
        <w:t>Алгебра и начала математического анализа, 11 класс</w:t>
      </w:r>
    </w:p>
    <w:p w:rsidR="002572C0" w:rsidRPr="00F12650" w:rsidRDefault="002572C0" w:rsidP="002572C0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Домашняя к</w:t>
      </w:r>
      <w:r w:rsidRPr="00F12650">
        <w:rPr>
          <w:rFonts w:ascii="Times New Roman" w:eastAsia="Calibri" w:hAnsi="Times New Roman" w:cs="Times New Roman"/>
          <w:b/>
          <w:sz w:val="24"/>
          <w:szCs w:val="24"/>
        </w:rPr>
        <w:t>онтрольная работа №</w:t>
      </w:r>
      <w:r>
        <w:rPr>
          <w:rFonts w:ascii="Times New Roman" w:eastAsia="Calibri" w:hAnsi="Times New Roman" w:cs="Times New Roman"/>
          <w:b/>
          <w:sz w:val="24"/>
          <w:szCs w:val="24"/>
        </w:rPr>
        <w:t>7</w:t>
      </w:r>
      <w:r w:rsidRPr="00F12650">
        <w:rPr>
          <w:rFonts w:ascii="Times New Roman" w:eastAsia="Calibri" w:hAnsi="Times New Roman" w:cs="Times New Roman"/>
          <w:b/>
          <w:sz w:val="24"/>
          <w:szCs w:val="24"/>
        </w:rPr>
        <w:t xml:space="preserve"> по теме </w:t>
      </w:r>
    </w:p>
    <w:p w:rsidR="002572C0" w:rsidRPr="00F12650" w:rsidRDefault="002572C0" w:rsidP="002572C0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 xml:space="preserve">«Рациональные </w:t>
      </w:r>
      <w:r w:rsidRPr="00F12650">
        <w:rPr>
          <w:rFonts w:ascii="Times New Roman" w:eastAsia="Calibri" w:hAnsi="Times New Roman" w:cs="Times New Roman"/>
          <w:b/>
          <w:sz w:val="24"/>
          <w:szCs w:val="24"/>
        </w:rPr>
        <w:t>неравенства</w:t>
      </w:r>
      <w:r>
        <w:rPr>
          <w:rFonts w:ascii="Times New Roman" w:eastAsia="Calibri" w:hAnsi="Times New Roman" w:cs="Times New Roman"/>
          <w:b/>
          <w:sz w:val="24"/>
          <w:szCs w:val="24"/>
        </w:rPr>
        <w:t>. Уравнения и неравенства с модулями</w:t>
      </w:r>
      <w:r w:rsidRPr="00F12650">
        <w:rPr>
          <w:rFonts w:ascii="Times New Roman" w:eastAsia="Calibri" w:hAnsi="Times New Roman" w:cs="Times New Roman"/>
          <w:b/>
          <w:sz w:val="24"/>
          <w:szCs w:val="24"/>
        </w:rPr>
        <w:t>»</w:t>
      </w:r>
    </w:p>
    <w:p w:rsidR="002572C0" w:rsidRDefault="002572C0" w:rsidP="002572C0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413B38">
        <w:rPr>
          <w:rFonts w:ascii="Times New Roman" w:eastAsia="Calibri" w:hAnsi="Times New Roman" w:cs="Times New Roman"/>
          <w:sz w:val="24"/>
          <w:szCs w:val="24"/>
        </w:rPr>
        <w:t>(</w:t>
      </w:r>
      <w:r>
        <w:rPr>
          <w:rFonts w:ascii="Times New Roman" w:eastAsia="Calibri" w:hAnsi="Times New Roman" w:cs="Times New Roman"/>
          <w:sz w:val="24"/>
          <w:szCs w:val="24"/>
        </w:rPr>
        <w:t>базовый</w:t>
      </w:r>
      <w:r w:rsidRPr="00413B38">
        <w:rPr>
          <w:rFonts w:ascii="Times New Roman" w:eastAsia="Calibri" w:hAnsi="Times New Roman" w:cs="Times New Roman"/>
          <w:sz w:val="24"/>
          <w:szCs w:val="24"/>
        </w:rPr>
        <w:t xml:space="preserve"> уровень)</w:t>
      </w:r>
    </w:p>
    <w:p w:rsidR="002572C0" w:rsidRPr="00413B38" w:rsidRDefault="002572C0" w:rsidP="002572C0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sz w:val="24"/>
          <w:szCs w:val="24"/>
        </w:rPr>
      </w:pPr>
    </w:p>
    <w:tbl>
      <w:tblPr>
        <w:tblStyle w:val="1"/>
        <w:tblW w:w="0" w:type="auto"/>
        <w:tblLook w:val="04A0" w:firstRow="1" w:lastRow="0" w:firstColumn="1" w:lastColumn="0" w:noHBand="0" w:noVBand="1"/>
      </w:tblPr>
      <w:tblGrid>
        <w:gridCol w:w="834"/>
        <w:gridCol w:w="8092"/>
      </w:tblGrid>
      <w:tr w:rsidR="002572C0" w:rsidRPr="00F12650" w:rsidTr="005B4796">
        <w:tc>
          <w:tcPr>
            <w:tcW w:w="834" w:type="dxa"/>
          </w:tcPr>
          <w:p w:rsidR="002572C0" w:rsidRPr="00F12650" w:rsidRDefault="002572C0" w:rsidP="005B479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>№</w:t>
            </w:r>
            <w:proofErr w:type="spellStart"/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8092" w:type="dxa"/>
          </w:tcPr>
          <w:p w:rsidR="002572C0" w:rsidRPr="00F12650" w:rsidRDefault="002572C0" w:rsidP="005B4796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Вариант 3</w:t>
            </w:r>
          </w:p>
        </w:tc>
      </w:tr>
      <w:tr w:rsidR="002572C0" w:rsidRPr="00F12650" w:rsidTr="005B4796">
        <w:tc>
          <w:tcPr>
            <w:tcW w:w="834" w:type="dxa"/>
          </w:tcPr>
          <w:p w:rsidR="002572C0" w:rsidRPr="00F12650" w:rsidRDefault="002572C0" w:rsidP="005B4796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092" w:type="dxa"/>
          </w:tcPr>
          <w:p w:rsidR="002572C0" w:rsidRPr="00F12650" w:rsidRDefault="002572C0" w:rsidP="005B479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>Решите неравенство</w:t>
            </w:r>
            <w:r w:rsidRPr="00F12650">
              <w:rPr>
                <w:rFonts w:ascii="Times New Roman" w:eastAsia="Calibri" w:hAnsi="Times New Roman" w:cs="Times New Roman"/>
                <w:position w:val="-8"/>
                <w:sz w:val="24"/>
                <w:szCs w:val="24"/>
              </w:rPr>
              <w:object w:dxaOrig="15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5.75pt;height:18pt" o:ole="">
                  <v:imagedata r:id="rId5" o:title=""/>
                </v:shape>
                <o:OLEObject Type="Embed" ProgID="Equation.DSMT4" ShapeID="_x0000_i1025" DrawAspect="Content" ObjectID="_1552840958" r:id="rId6"/>
              </w:objec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2572C0" w:rsidRPr="00F12650" w:rsidTr="005B4796">
        <w:tc>
          <w:tcPr>
            <w:tcW w:w="834" w:type="dxa"/>
          </w:tcPr>
          <w:p w:rsidR="002572C0" w:rsidRPr="00F12650" w:rsidRDefault="002572C0" w:rsidP="005B4796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092" w:type="dxa"/>
          </w:tcPr>
          <w:p w:rsidR="002572C0" w:rsidRPr="00F12650" w:rsidRDefault="002572C0" w:rsidP="005B479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>Решите неравенство</w:t>
            </w:r>
            <w:r w:rsidRPr="00F12650">
              <w:rPr>
                <w:rFonts w:ascii="Times New Roman" w:eastAsia="Calibri" w:hAnsi="Times New Roman" w:cs="Times New Roman"/>
                <w:position w:val="-8"/>
                <w:sz w:val="24"/>
                <w:szCs w:val="24"/>
              </w:rPr>
              <w:object w:dxaOrig="1860" w:dyaOrig="360">
                <v:shape id="_x0000_i1026" type="#_x0000_t75" style="width:93pt;height:18pt" o:ole="">
                  <v:imagedata r:id="rId7" o:title=""/>
                </v:shape>
                <o:OLEObject Type="Embed" ProgID="Equation.DSMT4" ShapeID="_x0000_i1026" DrawAspect="Content" ObjectID="_1552840959" r:id="rId8"/>
              </w:object>
            </w:r>
          </w:p>
        </w:tc>
      </w:tr>
      <w:tr w:rsidR="002572C0" w:rsidRPr="00F12650" w:rsidTr="005B4796">
        <w:tc>
          <w:tcPr>
            <w:tcW w:w="834" w:type="dxa"/>
          </w:tcPr>
          <w:p w:rsidR="002572C0" w:rsidRPr="00F12650" w:rsidRDefault="002572C0" w:rsidP="005B4796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092" w:type="dxa"/>
          </w:tcPr>
          <w:p w:rsidR="002572C0" w:rsidRPr="00F12650" w:rsidRDefault="002572C0" w:rsidP="005B479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ите уравнение </w:t>
            </w:r>
            <w:r w:rsidRPr="00413B38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1740" w:dyaOrig="400">
                <v:shape id="_x0000_i1027" type="#_x0000_t75" style="width:87pt;height:20.25pt" o:ole="">
                  <v:imagedata r:id="rId9" o:title=""/>
                </v:shape>
                <o:OLEObject Type="Embed" ProgID="Equation.DSMT4" ShapeID="_x0000_i1027" DrawAspect="Content" ObjectID="_1552840960" r:id="rId10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2572C0" w:rsidRPr="00F12650" w:rsidTr="005B4796">
        <w:tc>
          <w:tcPr>
            <w:tcW w:w="834" w:type="dxa"/>
          </w:tcPr>
          <w:p w:rsidR="002572C0" w:rsidRPr="00F12650" w:rsidRDefault="002572C0" w:rsidP="005B4796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092" w:type="dxa"/>
          </w:tcPr>
          <w:p w:rsidR="002572C0" w:rsidRDefault="002572C0" w:rsidP="005B479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ите неравенство </w:t>
            </w:r>
            <w:r w:rsidRPr="00413B38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1860" w:dyaOrig="400">
                <v:shape id="_x0000_i1028" type="#_x0000_t75" style="width:93pt;height:20.25pt" o:ole="">
                  <v:imagedata r:id="rId11" o:title=""/>
                </v:shape>
                <o:OLEObject Type="Embed" ProgID="Equation.DSMT4" ShapeID="_x0000_i1028" DrawAspect="Content" ObjectID="_1552840961" r:id="rId12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2572C0" w:rsidRPr="00F12650" w:rsidTr="005B4796">
        <w:tc>
          <w:tcPr>
            <w:tcW w:w="834" w:type="dxa"/>
          </w:tcPr>
          <w:p w:rsidR="002572C0" w:rsidRPr="00F12650" w:rsidRDefault="002572C0" w:rsidP="005B4796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bookmarkStart w:id="0" w:name="_GoBack"/>
            <w:bookmarkEnd w:id="0"/>
          </w:p>
        </w:tc>
        <w:tc>
          <w:tcPr>
            <w:tcW w:w="8092" w:type="dxa"/>
          </w:tcPr>
          <w:p w:rsidR="002572C0" w:rsidRPr="00E11FE4" w:rsidRDefault="002572C0" w:rsidP="005B4796">
            <w:pP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ешите неравенство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E11FE4">
              <w:rPr>
                <w:rFonts w:ascii="Times New Roman" w:eastAsia="Calibri" w:hAnsi="Times New Roman" w:cs="Times New Roman"/>
                <w:position w:val="-14"/>
                <w:sz w:val="24"/>
                <w:szCs w:val="24"/>
                <w:lang w:val="en-US"/>
              </w:rPr>
              <w:object w:dxaOrig="5200" w:dyaOrig="460">
                <v:shape id="_x0000_i1031" type="#_x0000_t75" style="width:260.25pt;height:23.25pt" o:ole="">
                  <v:imagedata r:id="rId13" o:title=""/>
                </v:shape>
                <o:OLEObject Type="Embed" ProgID="Equation.DSMT4" ShapeID="_x0000_i1031" DrawAspect="Content" ObjectID="_1552840962" r:id="rId14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</w:p>
        </w:tc>
      </w:tr>
      <w:tr w:rsidR="002572C0" w:rsidRPr="00F12650" w:rsidTr="005B4796">
        <w:tc>
          <w:tcPr>
            <w:tcW w:w="834" w:type="dxa"/>
          </w:tcPr>
          <w:p w:rsidR="002572C0" w:rsidRPr="00F12650" w:rsidRDefault="002572C0" w:rsidP="005B4796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092" w:type="dxa"/>
          </w:tcPr>
          <w:p w:rsidR="002572C0" w:rsidRPr="00937809" w:rsidRDefault="002572C0" w:rsidP="005B4796">
            <w:pP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ите неравенство </w:t>
            </w:r>
            <w:r w:rsidRPr="00937809">
              <w:rPr>
                <w:rFonts w:ascii="Times New Roman" w:eastAsia="Calibri" w:hAnsi="Times New Roman" w:cs="Times New Roman"/>
                <w:position w:val="-30"/>
                <w:sz w:val="24"/>
                <w:szCs w:val="24"/>
              </w:rPr>
              <w:object w:dxaOrig="1540" w:dyaOrig="680">
                <v:shape id="_x0000_i1029" type="#_x0000_t75" style="width:77.25pt;height:33.75pt" o:ole="">
                  <v:imagedata r:id="rId15" o:title=""/>
                </v:shape>
                <o:OLEObject Type="Embed" ProgID="Equation.DSMT4" ShapeID="_x0000_i1029" DrawAspect="Content" ObjectID="_1552840963" r:id="rId16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2572C0" w:rsidRPr="00F12650" w:rsidTr="005B4796">
        <w:tc>
          <w:tcPr>
            <w:tcW w:w="834" w:type="dxa"/>
          </w:tcPr>
          <w:p w:rsidR="002572C0" w:rsidRPr="00F12650" w:rsidRDefault="002572C0" w:rsidP="005B4796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092" w:type="dxa"/>
          </w:tcPr>
          <w:p w:rsidR="002572C0" w:rsidRPr="00F12650" w:rsidRDefault="002572C0" w:rsidP="005B479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ите неравенство </w:t>
            </w:r>
            <w:r w:rsidRPr="009E2178">
              <w:rPr>
                <w:rFonts w:ascii="Times New Roman" w:eastAsia="Calibri" w:hAnsi="Times New Roman" w:cs="Times New Roman"/>
                <w:position w:val="-40"/>
                <w:sz w:val="24"/>
                <w:szCs w:val="24"/>
              </w:rPr>
              <w:object w:dxaOrig="3019" w:dyaOrig="880">
                <v:shape id="_x0000_i1030" type="#_x0000_t75" style="width:150.75pt;height:44.25pt" o:ole="">
                  <v:imagedata r:id="rId17" o:title=""/>
                </v:shape>
                <o:OLEObject Type="Embed" ProgID="Equation.DSMT4" ShapeID="_x0000_i1030" DrawAspect="Content" ObjectID="_1552840964" r:id="rId18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2572C0" w:rsidRPr="00F12650" w:rsidTr="005B4796">
        <w:tc>
          <w:tcPr>
            <w:tcW w:w="834" w:type="dxa"/>
          </w:tcPr>
          <w:p w:rsidR="002572C0" w:rsidRPr="004E482F" w:rsidRDefault="002572C0" w:rsidP="005B4796">
            <w:pPr>
              <w:pStyle w:val="a6"/>
              <w:numPr>
                <w:ilvl w:val="0"/>
                <w:numId w:val="1"/>
              </w:num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092" w:type="dxa"/>
          </w:tcPr>
          <w:p w:rsidR="002572C0" w:rsidRPr="00F12650" w:rsidRDefault="002572C0" w:rsidP="005B479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ешите неравенство</w:t>
            </w:r>
            <w:r w:rsidRPr="008A139F">
              <w:rPr>
                <w:rFonts w:ascii="Times New Roman" w:eastAsia="Calibri" w:hAnsi="Times New Roman" w:cs="Times New Roman"/>
                <w:position w:val="-32"/>
                <w:sz w:val="24"/>
                <w:szCs w:val="24"/>
              </w:rPr>
              <w:object w:dxaOrig="2500" w:dyaOrig="800">
                <v:shape id="_x0000_i1032" type="#_x0000_t75" style="width:125.25pt;height:39.75pt" o:ole="">
                  <v:imagedata r:id="rId19" o:title=""/>
                </v:shape>
                <o:OLEObject Type="Embed" ProgID="Equation.DSMT4" ShapeID="_x0000_i1032" DrawAspect="Content" ObjectID="_1552840965" r:id="rId20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2572C0" w:rsidRPr="00F12650" w:rsidTr="005B4796">
        <w:tc>
          <w:tcPr>
            <w:tcW w:w="834" w:type="dxa"/>
          </w:tcPr>
          <w:p w:rsidR="002572C0" w:rsidRPr="004E482F" w:rsidRDefault="002572C0" w:rsidP="005B4796">
            <w:pPr>
              <w:pStyle w:val="a6"/>
              <w:numPr>
                <w:ilvl w:val="0"/>
                <w:numId w:val="1"/>
              </w:num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092" w:type="dxa"/>
          </w:tcPr>
          <w:p w:rsidR="002572C0" w:rsidRPr="00F12141" w:rsidRDefault="002572C0" w:rsidP="005B479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ешите неравенство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F12141">
              <w:rPr>
                <w:rFonts w:ascii="Times New Roman" w:eastAsia="Calibri" w:hAnsi="Times New Roman" w:cs="Times New Roman"/>
                <w:position w:val="-14"/>
                <w:sz w:val="24"/>
                <w:szCs w:val="24"/>
                <w:lang w:val="en-US"/>
              </w:rPr>
              <w:object w:dxaOrig="2860" w:dyaOrig="460">
                <v:shape id="_x0000_i1033" type="#_x0000_t75" style="width:143.25pt;height:23.25pt" o:ole="">
                  <v:imagedata r:id="rId21" o:title=""/>
                </v:shape>
                <o:OLEObject Type="Embed" ProgID="Equation.DSMT4" ShapeID="_x0000_i1033" DrawAspect="Content" ObjectID="_1552840966" r:id="rId22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</w:p>
        </w:tc>
      </w:tr>
      <w:tr w:rsidR="002572C0" w:rsidRPr="00F12650" w:rsidTr="005B4796">
        <w:tc>
          <w:tcPr>
            <w:tcW w:w="834" w:type="dxa"/>
          </w:tcPr>
          <w:p w:rsidR="002572C0" w:rsidRPr="004E482F" w:rsidRDefault="002572C0" w:rsidP="005B4796">
            <w:pPr>
              <w:pStyle w:val="a6"/>
              <w:numPr>
                <w:ilvl w:val="0"/>
                <w:numId w:val="1"/>
              </w:num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092" w:type="dxa"/>
          </w:tcPr>
          <w:p w:rsidR="002572C0" w:rsidRPr="00F12141" w:rsidRDefault="002572C0" w:rsidP="005B479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ешите неравенство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F12141">
              <w:rPr>
                <w:rFonts w:ascii="Times New Roman" w:eastAsia="Calibri" w:hAnsi="Times New Roman" w:cs="Times New Roman"/>
                <w:position w:val="-24"/>
                <w:sz w:val="24"/>
                <w:szCs w:val="24"/>
                <w:lang w:val="en-US"/>
              </w:rPr>
              <w:object w:dxaOrig="2400" w:dyaOrig="760">
                <v:shape id="_x0000_i1034" type="#_x0000_t75" style="width:120pt;height:38.25pt" o:ole="">
                  <v:imagedata r:id="rId23" o:title=""/>
                </v:shape>
                <o:OLEObject Type="Embed" ProgID="Equation.DSMT4" ShapeID="_x0000_i1034" DrawAspect="Content" ObjectID="_1552840967" r:id="rId24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</w:p>
        </w:tc>
      </w:tr>
    </w:tbl>
    <w:p w:rsidR="002572C0" w:rsidRPr="00F12650" w:rsidRDefault="002572C0" w:rsidP="002572C0">
      <w:pPr>
        <w:spacing w:after="0" w:line="276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2572C0" w:rsidRPr="00F12650" w:rsidRDefault="002572C0" w:rsidP="002572C0">
      <w:pPr>
        <w:spacing w:after="0" w:line="276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2572C0" w:rsidRPr="00F12650" w:rsidRDefault="002572C0" w:rsidP="002572C0">
      <w:pPr>
        <w:spacing w:after="0" w:line="276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2572C0" w:rsidRDefault="002572C0" w:rsidP="002572C0"/>
    <w:p w:rsidR="0076391F" w:rsidRDefault="0076391F"/>
    <w:sectPr w:rsidR="0076391F">
      <w:headerReference w:type="default" r:id="rId25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13B38" w:rsidRDefault="002572C0">
    <w:pPr>
      <w:pStyle w:val="a4"/>
    </w:pPr>
    <w:r>
      <w:ptab w:relativeTo="margin" w:alignment="center" w:leader="none"/>
    </w:r>
    <w:r>
      <w:t xml:space="preserve">МБОУ </w:t>
    </w:r>
    <w:r>
      <w:t>«</w:t>
    </w:r>
    <w:r>
      <w:t>Гвардейская школа-гимназия №2</w:t>
    </w:r>
    <w:r>
      <w:t>»</w:t>
    </w:r>
    <w:r>
      <w:ptab w:relativeTo="margin" w:alignment="right" w:leader="none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1AE48EF"/>
    <w:multiLevelType w:val="hybridMultilevel"/>
    <w:tmpl w:val="ECAAC0F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572C0"/>
    <w:rsid w:val="002572C0"/>
    <w:rsid w:val="005863BB"/>
    <w:rsid w:val="007639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EDD7454C-1F32-4B2A-9538-09F323E7F8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572C0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1">
    <w:name w:val="Сетка таблицы1"/>
    <w:basedOn w:val="a1"/>
    <w:next w:val="a3"/>
    <w:uiPriority w:val="59"/>
    <w:rsid w:val="002572C0"/>
    <w:pPr>
      <w:spacing w:after="0" w:line="240" w:lineRule="auto"/>
    </w:p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a5"/>
    <w:uiPriority w:val="99"/>
    <w:unhideWhenUsed/>
    <w:rsid w:val="002572C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2572C0"/>
  </w:style>
  <w:style w:type="paragraph" w:styleId="a6">
    <w:name w:val="List Paragraph"/>
    <w:basedOn w:val="a"/>
    <w:uiPriority w:val="34"/>
    <w:qFormat/>
    <w:rsid w:val="002572C0"/>
    <w:pPr>
      <w:ind w:left="720"/>
      <w:contextualSpacing/>
    </w:pPr>
  </w:style>
  <w:style w:type="table" w:styleId="a3">
    <w:name w:val="Table Grid"/>
    <w:basedOn w:val="a1"/>
    <w:uiPriority w:val="39"/>
    <w:rsid w:val="002572C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02</Words>
  <Characters>583</Characters>
  <Application>Microsoft Office Word</Application>
  <DocSecurity>0</DocSecurity>
  <Lines>4</Lines>
  <Paragraphs>1</Paragraphs>
  <ScaleCrop>false</ScaleCrop>
  <Company/>
  <LinksUpToDate>false</LinksUpToDate>
  <CharactersWithSpaces>68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1</cp:revision>
  <dcterms:created xsi:type="dcterms:W3CDTF">2017-04-04T16:49:00Z</dcterms:created>
  <dcterms:modified xsi:type="dcterms:W3CDTF">2017-04-04T16:51:00Z</dcterms:modified>
</cp:coreProperties>
</file>